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trictFirstAndLastChars="0" saveSubsetFonts="1" autoCompressPictures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44" r:id="rId2"/>
    <p:sldId id="343" r:id="rId3"/>
    <p:sldId id="332" r:id="rId4"/>
    <p:sldId id="336" r:id="rId5"/>
    <p:sldId id="337" r:id="rId6"/>
    <p:sldId id="339" r:id="rId7"/>
    <p:sldId id="340" r:id="rId8"/>
    <p:sldId id="338" r:id="rId9"/>
    <p:sldId id="341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35"/>
  </p:normalViewPr>
  <p:slideViewPr>
    <p:cSldViewPr>
      <p:cViewPr varScale="1">
        <p:scale>
          <a:sx n="110" d="100"/>
          <a:sy n="110" d="100"/>
        </p:scale>
        <p:origin x="72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1" d="100"/>
        <a:sy n="141" d="100"/>
      </p:scale>
      <p:origin x="0" y="54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F286B62-52C6-A044-A523-07F123C7A97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405794E-003B-C246-8FEA-5FB1C54433B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A8C0C77-06AE-904E-844D-24A3CC49F0DC}" type="datetimeFigureOut">
              <a:rPr lang="en-US" altLang="en-US"/>
              <a:pPr/>
              <a:t>11/4/18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E12DE9-1C8B-2940-9A42-CE738F7BBAE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F61BF11-6D60-A54E-B0AD-B64BABEBBD8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F04DBEA-EA7F-BE40-837B-B89E8702D21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E528881-A01C-924C-9D2E-9B3ECBEC125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D4B64E7-8A4B-904F-9E06-A42A546E13B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CE91E66-C973-8447-B476-C32BD3BEDBFD}" type="datetimeFigureOut">
              <a:rPr lang="en-US" altLang="en-US"/>
              <a:pPr/>
              <a:t>11/4/18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3FE3BD2-46EE-5543-A3B7-DF2B2E8EC4B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43B7E2B-512E-A644-A0C4-36F66609405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5AE9C2-FF49-584E-8BE4-18286AE475B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783F86-6904-8D45-ADA2-E787A272FD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8D39F37-CDB3-2040-B639-E0BC5455F9B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7303983-C33D-4D41-823E-D4C14BB10A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4621310-6006-DF4A-853C-DED132BC63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A29050-006D-B345-B5A5-7671BDA2CF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ECB929-28FF-7048-9FB0-C657E19535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0460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1C6FA2-C94A-4C48-A274-131EECBED2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00EAEA-3769-1243-8E30-CBB6FA4019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F110D46-E784-5F4E-9D59-7082965D0D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D8495D-C7D9-7249-A9BA-60B4A2323E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61656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94C8D73-7C93-5B44-805C-F94BC48A93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0342C10-FB47-C24A-819A-3A2916CCF9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F004D0-2E98-6C4D-8001-EFF34BB76A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461489-5DF6-DE4D-875B-82AD461F74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927574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9B9DB9E-DF97-1E4D-9CAE-C989B06D04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65DE050-4034-EE46-8181-89BD1C2013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0D7B42-0CF9-9748-B896-58813B26C9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384DD0-CDA3-B94C-A10B-98DA243900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687713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CEC802F-5917-5244-AE17-61D079DC86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505DF3E-026C-9A4A-AF9A-BD79697574B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2174BFD-384E-9545-BC1E-CC4E31E0C6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37324F-62EF-E242-A22C-E0DDDBF6FB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51809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1FAC438-4C9C-FE47-871F-13FCA32EA8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D01F1D-0E78-8B4B-A88A-1FA0C9A9F2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AA06F8-0DAA-B649-89B6-872802BED1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7947E7-25A1-404B-BAE7-A7FD609E62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594028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F8D6162-D384-E34F-AA7F-A9105D701D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4FC16B1-4AC9-E347-94D1-694095BF64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99834A5-097B-0D47-A0ED-63C5C66388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12B6D5-2CF6-3F4A-938F-1EF662004A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733139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0F4E1FC-BB22-4340-91A0-9874EA963B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E3E2BCE-B5BF-AA4A-8579-9AAF473287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4CC56A3-552D-4940-B8E8-63F5737BD1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29C0EC-F7FC-BA45-B717-26F34A17BE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32669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72B7568-745B-5E40-804F-66526C6135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A24E648-3416-F44E-A9A6-F9E9DA0CF5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7C68A27-6B2D-3D46-81B0-4A779C108D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FA6C23-D810-554F-84A5-3B46D793F5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68918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09A6D17-F479-404A-BAC1-82143CE7F8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CAFF18-8391-B745-929B-2F67F61C87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AD5FD4-0175-4945-8497-BDA665FE04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D0E4D-2846-A64B-94A5-D7C9BE7CDF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141305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ABC2F66-FFB7-FD4F-B41D-2ECF0BE30E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524850-2CCF-A345-B43F-AD969A01C3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D6F7D4-EA5F-AB4B-90B8-9DCD3B9509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A6EA61-ABF3-AB45-9897-74BA4573ED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366680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0EB78A5-5FE6-8046-BF2B-C4E5C370E8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DE27440-85A9-5747-8F90-1EDECAD1BA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1C3E0E9-5AB3-104F-977F-BC4266DEC40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D99A206-2240-1442-B7E1-304CBA4269C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3AF71A2-50D9-0946-AF30-5C362812D2D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4053230-4CA9-DD4E-9131-8907903A2A2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>
            <a:extLst>
              <a:ext uri="{FF2B5EF4-FFF2-40B4-BE49-F238E27FC236}">
                <a16:creationId xmlns:a16="http://schemas.microsoft.com/office/drawing/2014/main" id="{A85525DF-A8EC-3348-BF4A-F36F96258D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plify the following:</a:t>
            </a:r>
          </a:p>
        </p:txBody>
      </p:sp>
      <p:sp>
        <p:nvSpPr>
          <p:cNvPr id="15362" name="Content Placeholder 2">
            <a:extLst>
              <a:ext uri="{FF2B5EF4-FFF2-40B4-BE49-F238E27FC236}">
                <a16:creationId xmlns:a16="http://schemas.microsoft.com/office/drawing/2014/main" id="{55DD058C-ED87-E647-B13F-1845D9E628A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/>
              <a:t>Mulitply:</a:t>
            </a:r>
          </a:p>
          <a:p>
            <a:pPr marL="0" indent="0">
              <a:buFontTx/>
              <a:buNone/>
            </a:pPr>
            <a:r>
              <a:rPr lang="en-US" altLang="en-US"/>
              <a:t>1) (3x + 5y)(9x – 2y)</a:t>
            </a:r>
          </a:p>
          <a:p>
            <a:pPr marL="0" indent="0">
              <a:buFontTx/>
              <a:buNone/>
            </a:pPr>
            <a:r>
              <a:rPr lang="en-US" altLang="en-US"/>
              <a:t>2)   </a:t>
            </a:r>
          </a:p>
          <a:p>
            <a:pPr marL="0" indent="0">
              <a:buFontTx/>
              <a:buNone/>
            </a:pPr>
            <a:r>
              <a:rPr lang="en-US" altLang="en-US"/>
              <a:t>Factor</a:t>
            </a:r>
          </a:p>
          <a:p>
            <a:pPr marL="0" indent="0">
              <a:buFontTx/>
              <a:buNone/>
            </a:pPr>
            <a:r>
              <a:rPr lang="en-US" altLang="en-US"/>
              <a:t>3)   </a:t>
            </a:r>
          </a:p>
          <a:p>
            <a:pPr marL="0" indent="0">
              <a:buFontTx/>
              <a:buNone/>
            </a:pPr>
            <a:r>
              <a:rPr lang="en-US" altLang="en-US"/>
              <a:t>4)     </a:t>
            </a:r>
          </a:p>
          <a:p>
            <a:pPr marL="0" indent="0">
              <a:buFontTx/>
              <a:buNone/>
            </a:pPr>
            <a:r>
              <a:rPr lang="en-US" altLang="en-US"/>
              <a:t>        </a:t>
            </a: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75854C7D-5B7E-F740-8D35-D0F1FDB588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124200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1473200" imgH="736600" progId="Equation.DSMT4">
                  <p:embed/>
                </p:oleObj>
              </mc:Choice>
              <mc:Fallback>
                <p:oleObj name="Equation" r:id="rId3" imgW="14732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1473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A8AF4DEE-1730-7E4F-93AB-23634CD91A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343400"/>
          <a:ext cx="1790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1790700" imgH="533400" progId="Equation.DSMT4">
                  <p:embed/>
                </p:oleObj>
              </mc:Choice>
              <mc:Fallback>
                <p:oleObj name="Equation" r:id="rId5" imgW="17907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1790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14AEF599-3973-4B49-A5E0-37D97A384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029200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7" imgW="1727200" imgH="457200" progId="Equation.DSMT4">
                  <p:embed/>
                </p:oleObj>
              </mc:Choice>
              <mc:Fallback>
                <p:oleObj name="Equation" r:id="rId7" imgW="1727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29200"/>
                        <a:ext cx="172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>
            <a:extLst>
              <a:ext uri="{FF2B5EF4-FFF2-40B4-BE49-F238E27FC236}">
                <a16:creationId xmlns:a16="http://schemas.microsoft.com/office/drawing/2014/main" id="{B08AED80-31D4-0944-9F6F-8BCFA4F18F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4818" name="Content Placeholder 2">
            <a:extLst>
              <a:ext uri="{FF2B5EF4-FFF2-40B4-BE49-F238E27FC236}">
                <a16:creationId xmlns:a16="http://schemas.microsoft.com/office/drawing/2014/main" id="{1FBBA038-D1F0-6044-8F25-F986BE756C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58DA7D26-B648-FA46-A760-0C89CCB8A2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pter 5 Section 6</a:t>
            </a:r>
          </a:p>
        </p:txBody>
      </p:sp>
      <p:sp>
        <p:nvSpPr>
          <p:cNvPr id="21506" name="Content Placeholder 2">
            <a:extLst>
              <a:ext uri="{FF2B5EF4-FFF2-40B4-BE49-F238E27FC236}">
                <a16:creationId xmlns:a16="http://schemas.microsoft.com/office/drawing/2014/main" id="{9388E818-4A8D-B648-9A80-E7484EB31D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General Factoring Strategy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>
            <a:extLst>
              <a:ext uri="{FF2B5EF4-FFF2-40B4-BE49-F238E27FC236}">
                <a16:creationId xmlns:a16="http://schemas.microsoft.com/office/drawing/2014/main" id="{C842D665-5821-D441-BAC5-F9381B6BFB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rategy</a:t>
            </a:r>
          </a:p>
        </p:txBody>
      </p:sp>
      <p:sp>
        <p:nvSpPr>
          <p:cNvPr id="22530" name="Content Placeholder 2">
            <a:extLst>
              <a:ext uri="{FF2B5EF4-FFF2-40B4-BE49-F238E27FC236}">
                <a16:creationId xmlns:a16="http://schemas.microsoft.com/office/drawing/2014/main" id="{1D158F4D-5407-CC4D-9240-58C94AC210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r>
              <a:rPr lang="en-US" altLang="en-US"/>
              <a:t>Look for Common Factor</a:t>
            </a:r>
          </a:p>
          <a:p>
            <a:r>
              <a:rPr lang="en-US" altLang="en-US"/>
              <a:t>Binomial</a:t>
            </a:r>
          </a:p>
          <a:p>
            <a:pPr lvl="2"/>
            <a:r>
              <a:rPr lang="en-US" altLang="en-US"/>
              <a:t>Difference of Two Squares</a:t>
            </a:r>
          </a:p>
          <a:p>
            <a:pPr lvl="2"/>
            <a:r>
              <a:rPr lang="en-US" altLang="en-US"/>
              <a:t>Sum, Difference of Two Cubes</a:t>
            </a:r>
          </a:p>
          <a:p>
            <a:r>
              <a:rPr lang="en-US" altLang="en-US"/>
              <a:t>Trinomial</a:t>
            </a:r>
          </a:p>
          <a:p>
            <a:pPr lvl="2"/>
            <a:r>
              <a:rPr lang="en-US" altLang="en-US"/>
              <a:t>Perfect Square Trinomial</a:t>
            </a:r>
          </a:p>
          <a:p>
            <a:pPr lvl="2"/>
            <a:r>
              <a:rPr lang="en-US" altLang="en-US"/>
              <a:t>Sum, Product</a:t>
            </a:r>
          </a:p>
          <a:p>
            <a:r>
              <a:rPr lang="en-US" altLang="en-US"/>
              <a:t>Four or more terms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>
            <a:extLst>
              <a:ext uri="{FF2B5EF4-FFF2-40B4-BE49-F238E27FC236}">
                <a16:creationId xmlns:a16="http://schemas.microsoft.com/office/drawing/2014/main" id="{886FFE42-7202-E34E-BEFF-4C4BE5EFB8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mon Factor</a:t>
            </a:r>
          </a:p>
        </p:txBody>
      </p:sp>
      <p:sp>
        <p:nvSpPr>
          <p:cNvPr id="23554" name="Content Placeholder 2">
            <a:extLst>
              <a:ext uri="{FF2B5EF4-FFF2-40B4-BE49-F238E27FC236}">
                <a16:creationId xmlns:a16="http://schemas.microsoft.com/office/drawing/2014/main" id="{274D5EB0-0347-444A-9B4C-E3C7E668A0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  <a:p>
            <a:r>
              <a:rPr lang="en-US" altLang="en-US"/>
              <a:t>  2xy + 3y  </a:t>
            </a:r>
          </a:p>
        </p:txBody>
      </p:sp>
      <p:graphicFrame>
        <p:nvGraphicFramePr>
          <p:cNvPr id="23555" name="Object 3">
            <a:extLst>
              <a:ext uri="{FF2B5EF4-FFF2-40B4-BE49-F238E27FC236}">
                <a16:creationId xmlns:a16="http://schemas.microsoft.com/office/drawing/2014/main" id="{E3108433-0F7C-914F-A5F2-D757B0EDA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0574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3" imgW="2032000" imgH="406400" progId="Equation.DSMT4">
                  <p:embed/>
                </p:oleObj>
              </mc:Choice>
              <mc:Fallback>
                <p:oleObj name="Equation" r:id="rId3" imgW="20320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>
            <a:extLst>
              <a:ext uri="{FF2B5EF4-FFF2-40B4-BE49-F238E27FC236}">
                <a16:creationId xmlns:a16="http://schemas.microsoft.com/office/drawing/2014/main" id="{F092A502-9115-0C4D-9825-61A4BB18DD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nomial</a:t>
            </a:r>
          </a:p>
        </p:txBody>
      </p:sp>
      <p:sp>
        <p:nvSpPr>
          <p:cNvPr id="24578" name="Content Placeholder 2">
            <a:extLst>
              <a:ext uri="{FF2B5EF4-FFF2-40B4-BE49-F238E27FC236}">
                <a16:creationId xmlns:a16="http://schemas.microsoft.com/office/drawing/2014/main" id="{FDFDEA79-8803-C646-995C-A1937A3538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  </a:t>
            </a:r>
          </a:p>
          <a:p>
            <a:r>
              <a:rPr lang="en-US" altLang="en-US"/>
              <a:t>   </a:t>
            </a:r>
          </a:p>
          <a:p>
            <a:r>
              <a:rPr lang="en-US" altLang="en-US"/>
              <a:t>   </a:t>
            </a:r>
          </a:p>
          <a:p>
            <a:r>
              <a:rPr lang="en-US" altLang="en-US"/>
              <a:t>   </a:t>
            </a:r>
          </a:p>
          <a:p>
            <a:r>
              <a:rPr lang="en-US" altLang="en-US"/>
              <a:t>     </a:t>
            </a:r>
          </a:p>
        </p:txBody>
      </p:sp>
      <p:graphicFrame>
        <p:nvGraphicFramePr>
          <p:cNvPr id="24579" name="Object 3">
            <a:extLst>
              <a:ext uri="{FF2B5EF4-FFF2-40B4-BE49-F238E27FC236}">
                <a16:creationId xmlns:a16="http://schemas.microsoft.com/office/drawing/2014/main" id="{205DB506-7A57-9A49-9886-BD63627047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981200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3" imgW="1752600" imgH="482600" progId="Equation.DSMT4">
                  <p:embed/>
                </p:oleObj>
              </mc:Choice>
              <mc:Fallback>
                <p:oleObj name="Equation" r:id="rId3" imgW="17526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175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DA23D30B-7268-8049-A26F-18C2A6CCF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66700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5" imgW="1219200" imgH="406400" progId="Equation.DSMT4">
                  <p:embed/>
                </p:oleObj>
              </mc:Choice>
              <mc:Fallback>
                <p:oleObj name="Equation" r:id="rId5" imgW="12192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1219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3D4D801E-6684-5C45-81A0-036915798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200400"/>
          <a:ext cx="132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7" imgW="1320800" imgH="482600" progId="Equation.DSMT4">
                  <p:embed/>
                </p:oleObj>
              </mc:Choice>
              <mc:Fallback>
                <p:oleObj name="Equation" r:id="rId7" imgW="1320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1320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>
            <a:extLst>
              <a:ext uri="{FF2B5EF4-FFF2-40B4-BE49-F238E27FC236}">
                <a16:creationId xmlns:a16="http://schemas.microsoft.com/office/drawing/2014/main" id="{36E06A03-5449-9943-B872-A05D1701E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nomial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5D6C9828-68BD-C948-84AA-8883A28B82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   </a:t>
            </a:r>
          </a:p>
          <a:p>
            <a:r>
              <a:rPr lang="en-US" altLang="en-US"/>
              <a:t>   </a:t>
            </a:r>
          </a:p>
          <a:p>
            <a:r>
              <a:rPr lang="en-US" altLang="en-US"/>
              <a:t>   </a:t>
            </a:r>
          </a:p>
          <a:p>
            <a:r>
              <a:rPr lang="en-US" altLang="en-US"/>
              <a:t>   </a:t>
            </a:r>
          </a:p>
          <a:p>
            <a:r>
              <a:rPr lang="en-US" altLang="en-US"/>
              <a:t>   </a:t>
            </a: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474A5CBB-68BE-8642-AF2B-99052E3F3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057400"/>
          <a:ext cx="1905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3" imgW="1905000" imgH="406400" progId="Equation.DSMT4">
                  <p:embed/>
                </p:oleObj>
              </mc:Choice>
              <mc:Fallback>
                <p:oleObj name="Equation" r:id="rId3" imgW="19050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1905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DFD5EECE-F405-7F48-AF62-FFBF398E2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590800"/>
          <a:ext cx="1892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5" imgW="1892300" imgH="406400" progId="Equation.DSMT4">
                  <p:embed/>
                </p:oleObj>
              </mc:Choice>
              <mc:Fallback>
                <p:oleObj name="Equation" r:id="rId5" imgW="18923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18923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A0A27C1B-8E53-EA40-9734-BB5B75749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276600"/>
          <a:ext cx="170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7" imgW="1701800" imgH="406400" progId="Equation.DSMT4">
                  <p:embed/>
                </p:oleObj>
              </mc:Choice>
              <mc:Fallback>
                <p:oleObj name="Equation" r:id="rId7" imgW="17018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1701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DC4F4601-E574-D140-AFDA-AE6D008A46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886200"/>
          <a:ext cx="1866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9" imgW="1866900" imgH="406400" progId="Equation.DSMT4">
                  <p:embed/>
                </p:oleObj>
              </mc:Choice>
              <mc:Fallback>
                <p:oleObj name="Equation" r:id="rId9" imgW="18669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86200"/>
                        <a:ext cx="1866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>
            <a:extLst>
              <a:ext uri="{FF2B5EF4-FFF2-40B4-BE49-F238E27FC236}">
                <a16:creationId xmlns:a16="http://schemas.microsoft.com/office/drawing/2014/main" id="{52E4769E-E705-3447-8564-70CE2B7885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ur or More Terms</a:t>
            </a:r>
          </a:p>
        </p:txBody>
      </p:sp>
      <p:sp>
        <p:nvSpPr>
          <p:cNvPr id="26626" name="Content Placeholder 2">
            <a:extLst>
              <a:ext uri="{FF2B5EF4-FFF2-40B4-BE49-F238E27FC236}">
                <a16:creationId xmlns:a16="http://schemas.microsoft.com/office/drawing/2014/main" id="{7D8FAA05-8D83-DA4B-A0E8-B0A558EB92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  </a:t>
            </a:r>
          </a:p>
          <a:p>
            <a:endParaRPr lang="en-US" altLang="en-US"/>
          </a:p>
          <a:p>
            <a:r>
              <a:rPr lang="en-US" altLang="en-US"/>
              <a:t>   </a:t>
            </a:r>
          </a:p>
          <a:p>
            <a:endParaRPr lang="en-US" altLang="en-US"/>
          </a:p>
          <a:p>
            <a:r>
              <a:rPr lang="en-US" altLang="en-US"/>
              <a:t>   </a:t>
            </a:r>
          </a:p>
        </p:txBody>
      </p:sp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C95BC6C1-0C24-734A-9FDE-446C3CB39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0574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3" imgW="2895600" imgH="482600" progId="Equation.DSMT4">
                  <p:embed/>
                </p:oleObj>
              </mc:Choice>
              <mc:Fallback>
                <p:oleObj name="Equation" r:id="rId3" imgW="28956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289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0CF5347A-243F-6B40-AF97-738573B446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124200"/>
          <a:ext cx="264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5" imgW="2641600" imgH="482600" progId="Equation.DSMT4">
                  <p:embed/>
                </p:oleObj>
              </mc:Choice>
              <mc:Fallback>
                <p:oleObj name="Equation" r:id="rId5" imgW="26416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264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7</TotalTime>
  <Words>85</Words>
  <Application>Microsoft Macintosh PowerPoint</Application>
  <PresentationFormat>On-screen Show (4:3)</PresentationFormat>
  <Paragraphs>40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ＭＳ Ｐゴシック</vt:lpstr>
      <vt:lpstr>Arial</vt:lpstr>
      <vt:lpstr>Calibri</vt:lpstr>
      <vt:lpstr>Blank Presentation</vt:lpstr>
      <vt:lpstr>Equation</vt:lpstr>
      <vt:lpstr>Simplify the following:</vt:lpstr>
      <vt:lpstr>PowerPoint Presentation</vt:lpstr>
      <vt:lpstr>Chapter 5 Section 6</vt:lpstr>
      <vt:lpstr>Strategy</vt:lpstr>
      <vt:lpstr>Common Factor</vt:lpstr>
      <vt:lpstr>Binomial</vt:lpstr>
      <vt:lpstr>Trinomial</vt:lpstr>
      <vt:lpstr>Four or More Terms</vt:lpstr>
      <vt:lpstr>PowerPoint Presentation</vt:lpstr>
    </vt:vector>
  </TitlesOfParts>
  <Company>Chris Tsuj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6</dc:title>
  <dc:creator>Chris Tsuji</dc:creator>
  <cp:lastModifiedBy>Christie Tsuji</cp:lastModifiedBy>
  <cp:revision>81</cp:revision>
  <dcterms:created xsi:type="dcterms:W3CDTF">2010-04-27T21:18:35Z</dcterms:created>
  <dcterms:modified xsi:type="dcterms:W3CDTF">2018-11-05T00:25:08Z</dcterms:modified>
</cp:coreProperties>
</file>